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40"/>
          <w:szCs w:val="32"/>
          <w:lang w:val="uk-UA"/>
        </w:rPr>
      </w:pPr>
      <w:r w:rsidRPr="00EF4F32">
        <w:rPr>
          <w:rFonts w:ascii="Times New Roman" w:hAnsi="Times New Roman" w:cs="Times New Roman"/>
          <w:sz w:val="40"/>
          <w:szCs w:val="32"/>
          <w:lang w:val="uk-UA"/>
        </w:rPr>
        <w:t>Алгоритми та методи обчислення</w:t>
      </w: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Лабораторна робота №1</w:t>
      </w: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b/>
          <w:sz w:val="48"/>
          <w:szCs w:val="32"/>
          <w:lang w:val="uk-UA"/>
        </w:rPr>
      </w:pPr>
      <w:r w:rsidRPr="00EF4F32">
        <w:rPr>
          <w:rFonts w:ascii="Times New Roman" w:hAnsi="Times New Roman" w:cs="Times New Roman"/>
          <w:b/>
          <w:sz w:val="48"/>
          <w:szCs w:val="32"/>
          <w:lang w:val="uk-UA"/>
        </w:rPr>
        <w:t>«Поняття алгоритму. Задавання алгоритмів у вигляді блок-схем»</w:t>
      </w: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</w:t>
      </w:r>
      <w:r w:rsidR="00434D81" w:rsidRPr="00EF4F32">
        <w:rPr>
          <w:rFonts w:ascii="Times New Roman" w:hAnsi="Times New Roman" w:cs="Times New Roman"/>
          <w:sz w:val="32"/>
          <w:szCs w:val="32"/>
          <w:lang w:val="uk-UA"/>
        </w:rPr>
        <w:t>ІВ-71</w:t>
      </w:r>
    </w:p>
    <w:p w:rsidR="00CE5E3C" w:rsidRPr="00EF4F32" w:rsidRDefault="00434D81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Перевірив:</w:t>
      </w:r>
    </w:p>
    <w:p w:rsidR="00CE5E3C" w:rsidRPr="00EF4F32" w:rsidRDefault="00CE5E3C" w:rsidP="00CE5E3C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 w:rsidRPr="00EF4F32">
        <w:rPr>
          <w:rFonts w:ascii="Times New Roman" w:hAnsi="Times New Roman" w:cs="Times New Roman"/>
          <w:sz w:val="32"/>
          <w:szCs w:val="32"/>
          <w:lang w:val="uk-UA"/>
        </w:rPr>
        <w:t>ст.вик</w:t>
      </w:r>
      <w:proofErr w:type="spellEnd"/>
      <w:r w:rsidRPr="00EF4F32">
        <w:rPr>
          <w:rFonts w:ascii="Times New Roman" w:hAnsi="Times New Roman" w:cs="Times New Roman"/>
          <w:sz w:val="32"/>
          <w:szCs w:val="32"/>
          <w:lang w:val="uk-UA"/>
        </w:rPr>
        <w:t xml:space="preserve">. </w:t>
      </w:r>
      <w:proofErr w:type="spellStart"/>
      <w:r w:rsidRPr="00EF4F32">
        <w:rPr>
          <w:rFonts w:ascii="Times New Roman" w:hAnsi="Times New Roman" w:cs="Times New Roman"/>
          <w:sz w:val="32"/>
          <w:szCs w:val="32"/>
          <w:lang w:val="uk-UA"/>
        </w:rPr>
        <w:t>Порєв</w:t>
      </w:r>
      <w:proofErr w:type="spellEnd"/>
      <w:r w:rsidRPr="00EF4F32">
        <w:rPr>
          <w:rFonts w:ascii="Times New Roman" w:hAnsi="Times New Roman" w:cs="Times New Roman"/>
          <w:sz w:val="32"/>
          <w:szCs w:val="32"/>
          <w:lang w:val="uk-UA"/>
        </w:rPr>
        <w:t xml:space="preserve"> В. М.</w:t>
      </w: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CE5E3C" w:rsidRPr="00EF4F32" w:rsidRDefault="00CE5E3C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Київ</w:t>
      </w:r>
    </w:p>
    <w:p w:rsidR="00CE5E3C" w:rsidRPr="00EF4F32" w:rsidRDefault="00434D81" w:rsidP="00CE5E3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EF4F32">
        <w:rPr>
          <w:rFonts w:ascii="Times New Roman" w:hAnsi="Times New Roman" w:cs="Times New Roman"/>
          <w:sz w:val="32"/>
          <w:szCs w:val="32"/>
          <w:lang w:val="uk-UA"/>
        </w:rPr>
        <w:t>2019</w:t>
      </w:r>
      <w:r w:rsidR="00CE5E3C" w:rsidRPr="00EF4F32">
        <w:rPr>
          <w:rFonts w:ascii="Times New Roman" w:hAnsi="Times New Roman" w:cs="Times New Roman"/>
          <w:sz w:val="32"/>
          <w:szCs w:val="32"/>
          <w:lang w:val="uk-UA"/>
        </w:rPr>
        <w:t xml:space="preserve"> р.</w:t>
      </w:r>
    </w:p>
    <w:p w:rsidR="00CE5E3C" w:rsidRPr="00EF4F32" w:rsidRDefault="00CE5E3C" w:rsidP="00294F05">
      <w:pPr>
        <w:pageBreakBefore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 xml:space="preserve">Мета: </w:t>
      </w:r>
      <w:r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 xml:space="preserve">Навчитися створювати блок-схеми лінійного алгоритму; розгалуженого алгоритму та циклічного алгоритму за допомогою редактора блок-схем </w:t>
      </w:r>
      <w:proofErr w:type="spellStart"/>
      <w:r w:rsidRPr="00EF4F32">
        <w:rPr>
          <w:rFonts w:ascii="Times New Roman" w:hAnsi="Times New Roman" w:cs="Times New Roman"/>
          <w:bCs/>
          <w:i/>
          <w:sz w:val="32"/>
          <w:szCs w:val="32"/>
          <w:lang w:val="uk-UA"/>
        </w:rPr>
        <w:t>afce</w:t>
      </w:r>
      <w:proofErr w:type="spellEnd"/>
      <w:r w:rsidRPr="00EF4F32">
        <w:rPr>
          <w:rFonts w:ascii="Times New Roman" w:hAnsi="Times New Roman" w:cs="Times New Roman"/>
          <w:b/>
          <w:bCs/>
          <w:sz w:val="32"/>
          <w:szCs w:val="32"/>
          <w:lang w:val="uk-UA"/>
        </w:rPr>
        <w:t xml:space="preserve"> </w:t>
      </w:r>
      <w:r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>або іншого довільного редактора.</w:t>
      </w:r>
    </w:p>
    <w:p w:rsidR="00CE5E3C" w:rsidRPr="00EF4F32" w:rsidRDefault="00CE5E3C" w:rsidP="00CE5E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23042C" w:rsidRPr="00EF4F32" w:rsidRDefault="00CE5E3C" w:rsidP="00164DB6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: </w:t>
      </w:r>
      <w:r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>Відповідно до варіанту завдання розробити блок-схеми обчислення виразів для лінійного алгоритму, алгоритму, що розгалужується та циклічного алгоритму. У відповідності до блок-схеми створити програму обчислення виразу алгоритмічною мовою, узгодженою з викладачем.</w:t>
      </w:r>
    </w:p>
    <w:p w:rsidR="00CE5E3C" w:rsidRPr="00EF4F32" w:rsidRDefault="00CE5E3C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CE5E3C" w:rsidRPr="00EF4F32" w:rsidRDefault="00434D81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8262B45" wp14:editId="4277F8A8">
            <wp:extent cx="6645910" cy="774065"/>
            <wp:effectExtent l="0" t="0" r="254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7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E3C" w:rsidRPr="00EF4F32" w:rsidRDefault="00CE5E3C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7465AA" w:rsidRPr="00EF4F32" w:rsidRDefault="007465AA" w:rsidP="007465A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b/>
          <w:sz w:val="28"/>
          <w:szCs w:val="28"/>
          <w:lang w:val="uk-UA"/>
        </w:rPr>
        <w:t>Блок-схеми алгоритмів</w:t>
      </w:r>
    </w:p>
    <w:p w:rsidR="007465AA" w:rsidRPr="00EF4F32" w:rsidRDefault="007465AA" w:rsidP="007465AA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E646AD" w:rsidP="007465AA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>Лінійний алгоритм:</w:t>
      </w:r>
      <w:r w:rsidR="007465AA"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ab/>
      </w:r>
      <w:r w:rsidR="007465AA"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ab/>
      </w:r>
      <w:r w:rsidR="007465AA"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ab/>
      </w:r>
      <w:r w:rsidR="007465AA"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ab/>
      </w:r>
      <w:r w:rsidR="007465AA"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ab/>
      </w:r>
      <w:r w:rsidR="007465AA"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ab/>
        <w:t xml:space="preserve"> Циклічний алгоритм:</w:t>
      </w:r>
    </w:p>
    <w:p w:rsidR="00E646AD" w:rsidRPr="00EF4F32" w:rsidRDefault="00E646AD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7465AA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2D6C66D1" wp14:editId="32B13CFD">
            <wp:simplePos x="0" y="0"/>
            <wp:positionH relativeFrom="margin">
              <wp:posOffset>3298553</wp:posOffset>
            </wp:positionH>
            <wp:positionV relativeFrom="margin">
              <wp:posOffset>3732530</wp:posOffset>
            </wp:positionV>
            <wp:extent cx="3009900" cy="6045200"/>
            <wp:effectExtent l="0" t="0" r="0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yclic.pn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16" b="2057"/>
                    <a:stretch/>
                  </pic:blipFill>
                  <pic:spPr bwMode="auto">
                    <a:xfrm>
                      <a:off x="0" y="0"/>
                      <a:ext cx="3009900" cy="604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4F32">
        <w:rPr>
          <w:rFonts w:ascii="Times New Roman" w:eastAsia="TimesNew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2A3705B2" wp14:editId="1BE23830">
            <wp:simplePos x="0" y="0"/>
            <wp:positionH relativeFrom="margin">
              <wp:align>left</wp:align>
            </wp:positionH>
            <wp:positionV relativeFrom="margin">
              <wp:posOffset>3487601</wp:posOffset>
            </wp:positionV>
            <wp:extent cx="2743293" cy="502937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linear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93" cy="5029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646AD" w:rsidRPr="00EF4F32" w:rsidRDefault="00E646AD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E646AD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E646AD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E646AD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E646AD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7465AA" w:rsidP="00294F05">
      <w:pPr>
        <w:pageBreakBefore/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lastRenderedPageBreak/>
        <w:t xml:space="preserve">Алгоритм з </w:t>
      </w:r>
      <w:proofErr w:type="spellStart"/>
      <w:r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>розгалудженням</w:t>
      </w:r>
      <w:proofErr w:type="spellEnd"/>
      <w:r w:rsidR="00E646AD"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>:</w:t>
      </w:r>
    </w:p>
    <w:p w:rsidR="00E646AD" w:rsidRPr="00EF4F32" w:rsidRDefault="00E646AD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</w:p>
    <w:p w:rsidR="00E646AD" w:rsidRPr="00EF4F32" w:rsidRDefault="007465AA" w:rsidP="007465A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14939" cy="3652008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branching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939" cy="3652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311" w:rsidRPr="00EF4F32" w:rsidRDefault="007465AA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b/>
          <w:sz w:val="28"/>
          <w:szCs w:val="28"/>
          <w:lang w:val="uk-UA"/>
        </w:rPr>
        <w:t>Спрощення виразу циклічного алгоритму:</w:t>
      </w:r>
    </w:p>
    <w:p w:rsidR="00031311" w:rsidRPr="00EF4F32" w:rsidRDefault="00EF4F32" w:rsidP="00EF4F3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" w:hAnsi="Times New Roman" w:cs="Times New Roman"/>
          <w:sz w:val="28"/>
          <w:szCs w:val="28"/>
          <w:lang w:val="en-US"/>
        </w:rPr>
      </w:pPr>
      <w:r w:rsidRPr="00EF4F32">
        <w:rPr>
          <w:rFonts w:ascii="Times New Roman" w:eastAsia="TimesNewRoman" w:hAnsi="Times New Roman" w:cs="Times New Roman"/>
          <w:position w:val="-66"/>
          <w:sz w:val="28"/>
          <w:szCs w:val="28"/>
          <w:lang w:val="en-US"/>
        </w:rPr>
        <w:object w:dxaOrig="67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pt;height:1in" o:ole="">
            <v:imagedata r:id="rId8" o:title=""/>
          </v:shape>
          <o:OLEObject Type="Embed" ProgID="Equation.DSMT4" ShapeID="_x0000_i1025" DrawAspect="Content" ObjectID="_1612566185" r:id="rId9"/>
        </w:object>
      </w:r>
    </w:p>
    <w:p w:rsidR="007465AA" w:rsidRPr="00EF4F32" w:rsidRDefault="007465AA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031311" w:rsidRPr="00EF4F32" w:rsidRDefault="00031311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b/>
          <w:sz w:val="28"/>
          <w:szCs w:val="28"/>
          <w:lang w:val="uk-UA"/>
        </w:rPr>
        <w:t>Роздруківка тексту програми:</w:t>
      </w:r>
    </w:p>
    <w:p w:rsidR="00031311" w:rsidRPr="00EF4F32" w:rsidRDefault="00031311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EF4F32" w:rsidRPr="007A5240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A5240">
        <w:rPr>
          <w:rFonts w:ascii="Courier New" w:eastAsia="Times New Roman" w:hAnsi="Courier New" w:cs="Courier New"/>
          <w:sz w:val="20"/>
          <w:szCs w:val="20"/>
          <w:lang w:eastAsia="ru-RU"/>
        </w:rPr>
        <w:t>#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clude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7A5240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"</w:t>
      </w:r>
      <w:proofErr w:type="spellStart"/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appcore</w:t>
      </w:r>
      <w:proofErr w:type="spellEnd"/>
      <w:r w:rsidRPr="007A5240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.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h</w:t>
      </w:r>
      <w:r w:rsidRPr="007A5240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"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#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clud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&lt;</w:t>
      </w:r>
      <w:proofErr w:type="spellStart"/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math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.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h</w:t>
      </w:r>
      <w:proofErr w:type="spellEnd"/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&gt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AppCore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:</w:t>
      </w:r>
      <w:r w:rsidRPr="00EF4F32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AppCore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QObject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parent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QObject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parent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void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AppCore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:</w:t>
      </w:r>
      <w:r w:rsidRPr="00EF4F32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receiveLinear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calculateLinear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void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AppCore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:</w:t>
      </w:r>
      <w:r w:rsidRPr="00EF4F32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receiveBranching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k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calculateBranching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k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void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AppCore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:</w:t>
      </w:r>
      <w:r w:rsidRPr="00EF4F32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receiveCycli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int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p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calculateCycli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p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void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AppCore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:</w:t>
      </w:r>
      <w:r w:rsidRPr="00EF4F32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calculateLinear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ivider1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qrt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-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if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||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||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ivider1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7A5240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emit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proofErr w:type="spellStart"/>
      <w:proofErr w:type="gramStart"/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endLinearWarning</w:t>
      </w:r>
      <w:proofErr w:type="spellEnd"/>
      <w:r w:rsidRPr="007A5240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gramEnd"/>
      <w:r w:rsidRPr="007A5240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"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Нельзя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делить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на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ноль</w:t>
      </w:r>
      <w:r w:rsidRPr="007A5240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!"</w:t>
      </w:r>
      <w:r w:rsidRPr="007A5240">
        <w:rPr>
          <w:rFonts w:ascii="Courier New" w:eastAsia="Times New Roman" w:hAnsi="Courier New" w:cs="Courier New"/>
          <w:sz w:val="20"/>
          <w:szCs w:val="20"/>
          <w:lang w:eastAsia="ru-RU"/>
        </w:rPr>
        <w:t>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   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return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lastRenderedPageBreak/>
        <w:t xml:space="preserve">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fraction2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/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/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7A5240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proofErr w:type="gramStart"/>
      <w:r w:rsidRPr="007A5240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if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gramEnd"/>
      <w:r w:rsidRPr="007A5240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&lt;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||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&lt;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||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fraction2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&lt;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7A5240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7A5240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emit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7A5240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endLinearWarning</w:t>
      </w:r>
      <w:proofErr w:type="spellEnd"/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gramEnd"/>
      <w:r w:rsidRPr="007A5240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"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Нельзя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извлекать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корень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из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отрицательного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числа</w:t>
      </w:r>
      <w:r w:rsidRPr="007A5240">
        <w:rPr>
          <w:rFonts w:ascii="Courier New" w:eastAsia="Times New Roman" w:hAnsi="Courier New" w:cs="Courier New"/>
          <w:color w:val="008000"/>
          <w:sz w:val="20"/>
          <w:szCs w:val="20"/>
          <w:lang w:val="en-US" w:eastAsia="ru-RU"/>
        </w:rPr>
        <w:t>!"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return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emit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endLinear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(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qrt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/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divider1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qrt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fraction2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void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AppCore</w:t>
      </w:r>
      <w:proofErr w:type="spellEnd"/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:</w:t>
      </w:r>
      <w:proofErr w:type="spellStart"/>
      <w:proofErr w:type="gramEnd"/>
      <w:r w:rsidRPr="00EF4F32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calculateBranching</w:t>
      </w:r>
      <w:proofErr w:type="spellEnd"/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k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proofErr w:type="gramStart"/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if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gramEnd"/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k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&lt;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10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emit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proofErr w:type="gramStart"/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endBranching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gramEnd"/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pow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4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pow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-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2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return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emit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proofErr w:type="gramStart"/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endBranching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gramEnd"/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pow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2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pow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-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3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void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0080"/>
          <w:sz w:val="20"/>
          <w:szCs w:val="20"/>
          <w:lang w:val="en-US" w:eastAsia="ru-RU"/>
        </w:rPr>
        <w:t>AppCore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::</w:t>
      </w:r>
      <w:r w:rsidRPr="00EF4F32">
        <w:rPr>
          <w:rFonts w:ascii="Courier New" w:eastAsia="Times New Roman" w:hAnsi="Courier New" w:cs="Courier New"/>
          <w:b/>
          <w:bCs/>
          <w:color w:val="00677C"/>
          <w:sz w:val="20"/>
          <w:szCs w:val="20"/>
          <w:lang w:val="en-US" w:eastAsia="ru-RU"/>
        </w:rPr>
        <w:t>calculateCycli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int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p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   </w:t>
      </w:r>
      <w:proofErr w:type="spellStart"/>
      <w:proofErr w:type="gramStart"/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eastAsia="ru-RU"/>
        </w:rPr>
        <w:t>if</w:t>
      </w:r>
      <w:proofErr w:type="spellEnd"/>
      <w:r w:rsidRPr="00EF4F32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gramEnd"/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eastAsia="ru-RU"/>
        </w:rPr>
        <w:t>a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eastAsia="ru-RU"/>
        </w:rPr>
        <w:t>+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eastAsia="ru-RU"/>
        </w:rPr>
        <w:t>b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eastAsia="ru-RU"/>
        </w:rPr>
        <w:t>&lt;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0</w:t>
      </w:r>
      <w:r w:rsidRPr="00EF4F32">
        <w:rPr>
          <w:rFonts w:ascii="Courier New" w:eastAsia="Times New Roman" w:hAnsi="Courier New" w:cs="Courier New"/>
          <w:sz w:val="20"/>
          <w:szCs w:val="20"/>
          <w:lang w:eastAsia="ru-RU"/>
        </w:rPr>
        <w:t>){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       </w:t>
      </w:r>
      <w:proofErr w:type="spellStart"/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eastAsia="ru-RU"/>
        </w:rPr>
        <w:t>emit</w:t>
      </w:r>
      <w:proofErr w:type="spellEnd"/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proofErr w:type="spellStart"/>
      <w:proofErr w:type="gramStart"/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eastAsia="ru-RU"/>
        </w:rPr>
        <w:t>sendCyclicWarning</w:t>
      </w:r>
      <w:proofErr w:type="spellEnd"/>
      <w:r w:rsidRPr="00EF4F32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gramEnd"/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"Нельзя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извлекать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корень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из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отрицательного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8000"/>
          <w:sz w:val="20"/>
          <w:szCs w:val="20"/>
          <w:lang w:eastAsia="ru-RU"/>
        </w:rPr>
        <w:t>числа!"</w:t>
      </w:r>
      <w:r w:rsidRPr="00EF4F32">
        <w:rPr>
          <w:rFonts w:ascii="Courier New" w:eastAsia="Times New Roman" w:hAnsi="Courier New" w:cs="Courier New"/>
          <w:sz w:val="20"/>
          <w:szCs w:val="20"/>
          <w:lang w:eastAsia="ru-RU"/>
        </w:rPr>
        <w:t>)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eastAsia="ru-RU"/>
        </w:rPr>
        <w:t xml:space="preserve">    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return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double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I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J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,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K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0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proofErr w:type="gramStart"/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for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spellStart"/>
      <w:proofErr w:type="gramEnd"/>
      <w:r w:rsidRPr="00EF4F32">
        <w:rPr>
          <w:rFonts w:ascii="Courier New" w:eastAsia="Times New Roman" w:hAnsi="Courier New" w:cs="Courier New"/>
          <w:color w:val="808000"/>
          <w:sz w:val="20"/>
          <w:szCs w:val="20"/>
          <w:lang w:val="en-US" w:eastAsia="ru-RU"/>
        </w:rPr>
        <w:t>int</w:t>
      </w:r>
      <w:proofErr w:type="spellEnd"/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proofErr w:type="spellStart"/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proofErr w:type="spellEnd"/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1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&lt;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p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+){</w:t>
      </w:r>
    </w:p>
    <w:p w:rsidR="00EF4F32" w:rsidRPr="007A5240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proofErr w:type="spellStart"/>
      <w:r w:rsidRPr="007A5240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I</w:t>
      </w:r>
      <w:proofErr w:type="spellEnd"/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+=</w:t>
      </w:r>
      <w:r w:rsidRPr="007A5240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proofErr w:type="spellStart"/>
      <w:r w:rsidRPr="007A5240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proofErr w:type="spellEnd"/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proofErr w:type="spellStart"/>
      <w:r w:rsidRPr="007A5240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proofErr w:type="spellEnd"/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proofErr w:type="spellStart"/>
      <w:r w:rsidRPr="007A5240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proofErr w:type="spellEnd"/>
      <w:r w:rsidRPr="007A5240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J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    </w:t>
      </w:r>
      <w:proofErr w:type="spellStart"/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K</w:t>
      </w:r>
      <w:proofErr w:type="spellEnd"/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=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proofErr w:type="spellStart"/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i</w:t>
      </w:r>
      <w:proofErr w:type="spellEnd"/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}</w:t>
      </w:r>
    </w:p>
    <w:p w:rsidR="00EF4F32" w:rsidRPr="00EF4F32" w:rsidRDefault="00EF4F32" w:rsidP="00EF4F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   </w:t>
      </w:r>
      <w:r w:rsidRPr="00EF4F3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emit</w:t>
      </w:r>
      <w:r w:rsidRPr="00EF4F32">
        <w:rPr>
          <w:rFonts w:ascii="Courier New" w:eastAsia="Times New Roman" w:hAnsi="Courier New" w:cs="Courier New"/>
          <w:color w:val="C0C0C0"/>
          <w:sz w:val="20"/>
          <w:szCs w:val="20"/>
          <w:lang w:val="en-US" w:eastAsia="ru-RU"/>
        </w:rPr>
        <w:t xml:space="preserve"> 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endCyclic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0677C"/>
          <w:sz w:val="20"/>
          <w:szCs w:val="20"/>
          <w:lang w:val="en-US" w:eastAsia="ru-RU"/>
        </w:rPr>
        <w:t>sqrt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a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+</w:t>
      </w:r>
      <w:proofErr w:type="gramStart"/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b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*</w:t>
      </w:r>
      <w:proofErr w:type="gramEnd"/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I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J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*</w:t>
      </w:r>
      <w:r w:rsidRPr="00EF4F32">
        <w:rPr>
          <w:rFonts w:ascii="Courier New" w:eastAsia="Times New Roman" w:hAnsi="Courier New" w:cs="Courier New"/>
          <w:color w:val="092E64"/>
          <w:sz w:val="20"/>
          <w:szCs w:val="20"/>
          <w:lang w:val="en-US" w:eastAsia="ru-RU"/>
        </w:rPr>
        <w:t>sumK</w:t>
      </w:r>
      <w:r w:rsidRPr="00EF4F32">
        <w:rPr>
          <w:rFonts w:ascii="Courier New" w:eastAsia="Times New Roman" w:hAnsi="Courier New" w:cs="Courier New"/>
          <w:sz w:val="20"/>
          <w:szCs w:val="20"/>
          <w:lang w:val="en-US" w:eastAsia="ru-RU"/>
        </w:rPr>
        <w:t>);</w:t>
      </w:r>
    </w:p>
    <w:p w:rsidR="00650347" w:rsidRPr="00EF4F32" w:rsidRDefault="00EF4F32" w:rsidP="00EF4F32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</w:rPr>
      </w:pPr>
      <w:r w:rsidRPr="00EF4F32">
        <w:rPr>
          <w:rFonts w:ascii="Times New Roman" w:eastAsia="Times New Roman" w:hAnsi="Times New Roman" w:cs="Times New Roman"/>
          <w:sz w:val="24"/>
          <w:szCs w:val="24"/>
          <w:lang w:eastAsia="ru-RU"/>
        </w:rPr>
        <w:t>}</w:t>
      </w:r>
    </w:p>
    <w:p w:rsidR="00650347" w:rsidRPr="00EF4F32" w:rsidRDefault="00650347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</w:rPr>
      </w:pPr>
    </w:p>
    <w:p w:rsidR="00650347" w:rsidRPr="00EF4F32" w:rsidRDefault="00294F05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  <w:r w:rsidRPr="00EF4F32">
        <w:rPr>
          <w:rFonts w:ascii="Times New Roman" w:eastAsia="TimesNewRoman" w:hAnsi="Times New Roman" w:cs="Times New Roman"/>
          <w:b/>
          <w:sz w:val="28"/>
          <w:szCs w:val="28"/>
          <w:lang w:val="uk-UA"/>
        </w:rPr>
        <w:t>Роздруківки результатів виконання програми</w:t>
      </w:r>
    </w:p>
    <w:p w:rsidR="00294F05" w:rsidRPr="00EF4F32" w:rsidRDefault="00294F05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</w:rPr>
      </w:pPr>
    </w:p>
    <w:p w:rsidR="00294F05" w:rsidRPr="00EF4F32" w:rsidRDefault="007A5240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="TimesNew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 wp14:anchorId="4FCB3516" wp14:editId="41C06196">
            <wp:simplePos x="0" y="0"/>
            <wp:positionH relativeFrom="margin">
              <wp:posOffset>3784600</wp:posOffset>
            </wp:positionH>
            <wp:positionV relativeFrom="margin">
              <wp:posOffset>4825365</wp:posOffset>
            </wp:positionV>
            <wp:extent cx="2226874" cy="3960000"/>
            <wp:effectExtent l="0" t="0" r="2540" b="254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hoto_2019-02-25_02-02-2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874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New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5A3074B5" wp14:editId="0FFA1880">
            <wp:simplePos x="0" y="0"/>
            <wp:positionH relativeFrom="margin">
              <wp:posOffset>596900</wp:posOffset>
            </wp:positionH>
            <wp:positionV relativeFrom="margin">
              <wp:posOffset>4825365</wp:posOffset>
            </wp:positionV>
            <wp:extent cx="2226945" cy="3959860"/>
            <wp:effectExtent l="0" t="0" r="1905" b="254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hoto_2019-02-25_02-02-16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945" cy="3959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86BC2" w:rsidRPr="00EF4F32" w:rsidRDefault="00E86BC2" w:rsidP="00CE5E3C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="TimesNew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4384" behindDoc="0" locked="0" layoutInCell="1" allowOverlap="1" wp14:anchorId="76891DE1" wp14:editId="054C3ABA">
            <wp:simplePos x="0" y="0"/>
            <wp:positionH relativeFrom="margin">
              <wp:posOffset>3808095</wp:posOffset>
            </wp:positionH>
            <wp:positionV relativeFrom="margin">
              <wp:posOffset>897</wp:posOffset>
            </wp:positionV>
            <wp:extent cx="2226893" cy="3960000"/>
            <wp:effectExtent l="0" t="0" r="2540" b="254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hoto_2019-02-25_02-02-23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893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New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 wp14:anchorId="246E3FD2" wp14:editId="34932E76">
            <wp:simplePos x="0" y="0"/>
            <wp:positionH relativeFrom="margin">
              <wp:posOffset>241300</wp:posOffset>
            </wp:positionH>
            <wp:positionV relativeFrom="margin">
              <wp:align>top</wp:align>
            </wp:positionV>
            <wp:extent cx="2227304" cy="3960000"/>
            <wp:effectExtent l="0" t="0" r="1905" b="254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hoto_2019-02-25_02-02-18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7304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7A5240" w:rsidRDefault="007A5240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</w:p>
    <w:p w:rsidR="00E86BC2" w:rsidRPr="00EF4F32" w:rsidRDefault="00E86BC2" w:rsidP="00E86BC2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" w:hAnsi="Times New Roman" w:cs="Times New Roman"/>
          <w:b/>
          <w:sz w:val="28"/>
          <w:szCs w:val="28"/>
          <w:lang w:val="uk-UA"/>
        </w:rPr>
      </w:pPr>
      <w:bookmarkStart w:id="0" w:name="_GoBack"/>
      <w:bookmarkEnd w:id="0"/>
      <w:r w:rsidRPr="00EF4F32">
        <w:rPr>
          <w:rFonts w:ascii="Times New Roman" w:eastAsia="TimesNewRoman" w:hAnsi="Times New Roman" w:cs="Times New Roman"/>
          <w:b/>
          <w:sz w:val="28"/>
          <w:szCs w:val="28"/>
          <w:lang w:val="uk-UA"/>
        </w:rPr>
        <w:t xml:space="preserve">Висновки: </w:t>
      </w:r>
      <w:r w:rsidRPr="00EF4F32">
        <w:rPr>
          <w:rFonts w:ascii="Times New Roman" w:eastAsia="TimesNewRoman" w:hAnsi="Times New Roman" w:cs="Times New Roman"/>
          <w:sz w:val="28"/>
          <w:szCs w:val="28"/>
          <w:lang w:val="uk-UA"/>
        </w:rPr>
        <w:t>У ході виконання лабораторної роботи я закріпила знання з базових понять алгоритмів, вивчила основні правила складання блок-схем алгоритмів і покращила навички роботи з MS Visio. Отримані результати виконання програми є вірними.</w:t>
      </w:r>
    </w:p>
    <w:sectPr w:rsidR="00E86BC2" w:rsidRPr="00EF4F32" w:rsidSect="00294F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5788"/>
    <w:rsid w:val="00031311"/>
    <w:rsid w:val="00164DB6"/>
    <w:rsid w:val="0023042C"/>
    <w:rsid w:val="00294F05"/>
    <w:rsid w:val="00434D81"/>
    <w:rsid w:val="00650347"/>
    <w:rsid w:val="007465AA"/>
    <w:rsid w:val="007A5240"/>
    <w:rsid w:val="00CE5E3C"/>
    <w:rsid w:val="00E646AD"/>
    <w:rsid w:val="00E86BC2"/>
    <w:rsid w:val="00EF4F32"/>
    <w:rsid w:val="00F85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925348"/>
  <w15:chartTrackingRefBased/>
  <w15:docId w15:val="{CD9E4BC8-E739-4259-B2C4-7C3DB5E1B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5E3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65034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5034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74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4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2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jpg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jp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jpeg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6.jpe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</Pages>
  <Words>425</Words>
  <Characters>2429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Бровченко</dc:creator>
  <cp:keywords/>
  <dc:description/>
  <cp:lastModifiedBy>Варвара Молчанова</cp:lastModifiedBy>
  <cp:revision>8</cp:revision>
  <dcterms:created xsi:type="dcterms:W3CDTF">2018-02-11T11:17:00Z</dcterms:created>
  <dcterms:modified xsi:type="dcterms:W3CDTF">2019-02-25T00:17:00Z</dcterms:modified>
</cp:coreProperties>
</file>